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0" r:id="rId2"/>
    <p:sldId id="256" r:id="rId3"/>
    <p:sldId id="282" r:id="rId4"/>
    <p:sldId id="257" r:id="rId5"/>
    <p:sldId id="258" r:id="rId6"/>
    <p:sldId id="259" r:id="rId7"/>
    <p:sldId id="284" r:id="rId8"/>
    <p:sldId id="260" r:id="rId9"/>
    <p:sldId id="261" r:id="rId10"/>
    <p:sldId id="263" r:id="rId11"/>
    <p:sldId id="264" r:id="rId12"/>
    <p:sldId id="274" r:id="rId13"/>
    <p:sldId id="286" r:id="rId14"/>
    <p:sldId id="268" r:id="rId15"/>
    <p:sldId id="28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75DB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8" autoAdjust="0"/>
    <p:restoredTop sz="94660"/>
  </p:normalViewPr>
  <p:slideViewPr>
    <p:cSldViewPr>
      <p:cViewPr>
        <p:scale>
          <a:sx n="70" d="100"/>
          <a:sy n="70" d="100"/>
        </p:scale>
        <p:origin x="-1262" y="-34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A7813-2CF9-40D4-A22A-2CDBF5C9460E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31FD7-0B04-4361-910D-0819829265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730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A7813-2CF9-40D4-A22A-2CDBF5C9460E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31FD7-0B04-4361-910D-0819829265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7812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A7813-2CF9-40D4-A22A-2CDBF5C9460E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31FD7-0B04-4361-910D-0819829265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811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A7813-2CF9-40D4-A22A-2CDBF5C9460E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31FD7-0B04-4361-910D-0819829265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867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A7813-2CF9-40D4-A22A-2CDBF5C9460E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31FD7-0B04-4361-910D-0819829265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8270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A7813-2CF9-40D4-A22A-2CDBF5C9460E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31FD7-0B04-4361-910D-0819829265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938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A7813-2CF9-40D4-A22A-2CDBF5C9460E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31FD7-0B04-4361-910D-0819829265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3609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A7813-2CF9-40D4-A22A-2CDBF5C9460E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31FD7-0B04-4361-910D-0819829265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110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A7813-2CF9-40D4-A22A-2CDBF5C9460E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31FD7-0B04-4361-910D-0819829265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018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A7813-2CF9-40D4-A22A-2CDBF5C9460E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31FD7-0B04-4361-910D-0819829265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5618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A7813-2CF9-40D4-A22A-2CDBF5C9460E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31FD7-0B04-4361-910D-0819829265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8406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4A7813-2CF9-40D4-A22A-2CDBF5C9460E}" type="datetimeFigureOut">
              <a:rPr lang="en-US" smtClean="0"/>
              <a:pPr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231FD7-0B04-4361-910D-0819829265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645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7" Type="http://schemas.openxmlformats.org/officeDocument/2006/relationships/image" Target="../media/image25.jp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5" Type="http://schemas.openxmlformats.org/officeDocument/2006/relationships/image" Target="../media/image24.jpg"/><Relationship Id="rId4" Type="http://schemas.openxmlformats.org/officeDocument/2006/relationships/slide" Target="slide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52600" y="218722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êu Kỵ</a:t>
            </a:r>
            <a:endParaRPr lang="en-US" sz="3200" b="1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6635" y="2133600"/>
            <a:ext cx="8734444" cy="1651575"/>
          </a:xfrm>
          <a:prstGeom prst="rect">
            <a:avLst/>
          </a:prstGeom>
          <a:noFill/>
        </p:spPr>
        <p:txBody>
          <a:bodyPr wrap="square" rtlCol="0">
            <a:prstTxWarp prst="textChevronInverted">
              <a:avLst/>
            </a:prstTxWarp>
            <a:spAutoFit/>
          </a:bodyPr>
          <a:lstStyle/>
          <a:p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96343" y="3946566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8)</a:t>
            </a:r>
          </a:p>
        </p:txBody>
      </p:sp>
    </p:spTree>
    <p:extLst>
      <p:ext uri="{BB962C8B-B14F-4D97-AF65-F5344CB8AC3E}">
        <p14:creationId xmlns:p14="http://schemas.microsoft.com/office/powerpoint/2010/main" val="83455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51457" y="2368093"/>
            <a:ext cx="33058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anose="02020603050405020304" pitchFamily="18" charset="0"/>
              </a:rPr>
              <a:t>36 : </a:t>
            </a:r>
            <a:r>
              <a:rPr lang="en-US" sz="3200" smtClean="0">
                <a:latin typeface="Times New Roman" pitchFamily="18" charset="0"/>
                <a:cs typeface="Times New Roman" panose="02020603050405020304" pitchFamily="18" charset="0"/>
              </a:rPr>
              <a:t>9 </a:t>
            </a:r>
            <a:r>
              <a:rPr lang="en-US" sz="3200" smtClean="0">
                <a:latin typeface="Times New Roman" pitchFamily="18" charset="0"/>
                <a:cs typeface="Times New Roman" panose="02020603050405020304" pitchFamily="18" charset="0"/>
              </a:rPr>
              <a:t>=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5486401" y="2269081"/>
                <a:ext cx="3048000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8 : 11 =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/>
                      </a:rPr>
                      <m:t> 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1" y="2269081"/>
                <a:ext cx="30480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000" t="-5660" b="-273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77568" y="457200"/>
            <a:ext cx="716623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064377" y="996633"/>
            <a:ext cx="55765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GB" sz="3200" i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GB" sz="3200" i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3200" dirty="0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GB" sz="32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sz="3200" dirty="0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8 </a:t>
            </a:r>
            <a:r>
              <a:rPr lang="en-GB" sz="3600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GB" sz="3600" smtClean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  </a:t>
            </a:r>
            <a:endParaRPr lang="en-GB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>
                <a:off x="851456" y="3788198"/>
                <a:ext cx="3305837" cy="6463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 smtClean="0">
                    <a:latin typeface="Times New Roman" pitchFamily="18" charset="0"/>
                    <a:cs typeface="Times New Roman" panose="02020603050405020304" pitchFamily="18" charset="0"/>
                  </a:rPr>
                  <a:t>0 : 5 =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/>
                      </a:rPr>
                      <m:t> 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1456" y="3788198"/>
                <a:ext cx="3305837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4797" t="-5660" b="-273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5536766" y="3711998"/>
                <a:ext cx="3048000" cy="6463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 : 7 =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/>
                      </a:rPr>
                      <m:t> 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36766" y="3711998"/>
                <a:ext cx="3048000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5000" t="-5660" b="-273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781800" y="11430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 err="1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5410199" y="767492"/>
                <a:ext cx="355166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199" y="767492"/>
                <a:ext cx="355166" cy="1017523"/>
              </a:xfrm>
              <a:prstGeom prst="rect">
                <a:avLst/>
              </a:prstGeom>
              <a:blipFill rotWithShape="1">
                <a:blip r:embed="rId5"/>
                <a:stretch>
                  <a:fillRect r="-52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867392" y="1045025"/>
            <a:ext cx="816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= 3</a:t>
            </a:r>
            <a:endParaRPr lang="en-US" sz="3200" dirty="0" err="1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175582" y="2090032"/>
                <a:ext cx="355166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3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32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582" y="2090032"/>
                <a:ext cx="355166" cy="1017523"/>
              </a:xfrm>
              <a:prstGeom prst="rect">
                <a:avLst/>
              </a:prstGeom>
              <a:blipFill rotWithShape="1">
                <a:blip r:embed="rId6"/>
                <a:stretch>
                  <a:fillRect r="-5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2676798" y="2382607"/>
            <a:ext cx="816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= 4</a:t>
            </a:r>
            <a:endParaRPr lang="en-US" sz="3200" dirty="0" err="1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6988628" y="2046488"/>
                <a:ext cx="355166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8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2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628" y="2046488"/>
                <a:ext cx="355166" cy="1017523"/>
              </a:xfrm>
              <a:prstGeom prst="rect">
                <a:avLst/>
              </a:prstGeom>
              <a:blipFill rotWithShape="1">
                <a:blip r:embed="rId7"/>
                <a:stretch>
                  <a:fillRect r="-52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7489844" y="2339063"/>
            <a:ext cx="816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= 8</a:t>
            </a:r>
            <a:endParaRPr lang="en-US" sz="3200" dirty="0" err="1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1981386" y="3557179"/>
                <a:ext cx="355166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2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386" y="3557179"/>
                <a:ext cx="355166" cy="101752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2373742" y="3849754"/>
            <a:ext cx="816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= 0</a:t>
            </a:r>
            <a:endParaRPr lang="en-US" sz="3200" dirty="0" err="1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6656657" y="3480977"/>
                <a:ext cx="355166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6657" y="3480977"/>
                <a:ext cx="355166" cy="101752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6929267" y="3773552"/>
            <a:ext cx="816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= 1</a:t>
            </a:r>
            <a:endParaRPr lang="en-US" sz="3200" dirty="0" err="1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339335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7" grpId="0"/>
      <p:bldP spid="19" grpId="0" animBg="1"/>
      <p:bldP spid="20" grpId="0" animBg="1"/>
      <p:bldP spid="3" grpId="0"/>
      <p:bldP spid="4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65484" y="76200"/>
            <a:ext cx="8434136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971800" y="1905000"/>
            <a:ext cx="2968671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96484" y="3270789"/>
            <a:ext cx="870313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6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            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= …              27 = …   </a:t>
            </a: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>
              <a:spcBef>
                <a:spcPct val="50000"/>
              </a:spcBef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0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             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1175660" y="3056869"/>
                <a:ext cx="533399" cy="101431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5660" y="3056869"/>
                <a:ext cx="533399" cy="101431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3837215" y="3034890"/>
                <a:ext cx="533399" cy="101431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32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7215" y="3034890"/>
                <a:ext cx="533399" cy="101431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6857998" y="3043045"/>
                <a:ext cx="533399" cy="101431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27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32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8" y="3043045"/>
                <a:ext cx="533399" cy="1014317"/>
              </a:xfrm>
              <a:prstGeom prst="rect">
                <a:avLst/>
              </a:prstGeom>
              <a:blipFill rotWithShape="1">
                <a:blip r:embed="rId4"/>
                <a:stretch>
                  <a:fillRect r="-229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1213749" y="4319678"/>
                <a:ext cx="533399" cy="101431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0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3749" y="4319678"/>
                <a:ext cx="533399" cy="101431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>
                <a:spLocks noChangeArrowheads="1"/>
              </p:cNvSpPr>
              <p:nvPr/>
            </p:nvSpPr>
            <p:spPr bwMode="auto">
              <a:xfrm>
                <a:off x="3804476" y="4319678"/>
                <a:ext cx="533399" cy="101431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32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04476" y="4319678"/>
                <a:ext cx="533399" cy="101431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11487" y="5486400"/>
            <a:ext cx="8480113" cy="95410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itchFamily="18" charset="0"/>
              </a:rPr>
              <a:t>b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4623665" y="1634195"/>
                <a:ext cx="355166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32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3665" y="1634195"/>
                <a:ext cx="355166" cy="101752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8757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200" y="914400"/>
            <a:ext cx="9067800" cy="707886"/>
          </a:xfrm>
          <a:prstGeom prst="rect">
            <a:avLst/>
          </a:prstGeom>
          <a:noFill/>
        </p:spPr>
        <p:txBody>
          <a:bodyPr wrap="square" rtlCol="0">
            <a:prstTxWarp prst="textWave2">
              <a:avLst/>
            </a:prstTxWarp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40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4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tài</a:t>
            </a:r>
            <a:r>
              <a:rPr lang="en-US" sz="4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ba</a:t>
            </a:r>
            <a:endParaRPr lang="en-US" sz="4000" b="1" cap="all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625" y="3124200"/>
            <a:ext cx="3028950" cy="1514475"/>
          </a:xfrm>
          <a:prstGeom prst="rect">
            <a:avLst/>
          </a:prstGeom>
        </p:spPr>
      </p:pic>
      <p:pic>
        <p:nvPicPr>
          <p:cNvPr id="8" name="Picture 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909887"/>
            <a:ext cx="2143125" cy="2143125"/>
          </a:xfrm>
          <a:prstGeom prst="rect">
            <a:avLst/>
          </a:prstGeom>
        </p:spPr>
      </p:pic>
      <p:pic>
        <p:nvPicPr>
          <p:cNvPr id="9" name="Picture 8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71800"/>
            <a:ext cx="2266950" cy="2019300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8610600" y="6400800"/>
            <a:ext cx="5334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23987" y="1295400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24334" y="2852482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9 : 30 = </a:t>
            </a:r>
          </a:p>
        </p:txBody>
      </p:sp>
      <p:sp>
        <p:nvSpPr>
          <p:cNvPr id="5" name="Text Box 62"/>
          <p:cNvSpPr txBox="1">
            <a:spLocks noChangeArrowheads="1"/>
          </p:cNvSpPr>
          <p:nvPr/>
        </p:nvSpPr>
        <p:spPr bwMode="auto">
          <a:xfrm>
            <a:off x="3536676" y="2622003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63"/>
          <p:cNvSpPr>
            <a:spLocks noChangeShapeType="1"/>
          </p:cNvSpPr>
          <p:nvPr/>
        </p:nvSpPr>
        <p:spPr bwMode="auto">
          <a:xfrm>
            <a:off x="3621088" y="3156488"/>
            <a:ext cx="5699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64"/>
          <p:cNvSpPr txBox="1">
            <a:spLocks noChangeArrowheads="1"/>
          </p:cNvSpPr>
          <p:nvPr/>
        </p:nvSpPr>
        <p:spPr bwMode="auto">
          <a:xfrm>
            <a:off x="3331889" y="3064122"/>
            <a:ext cx="11557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38"/>
          <p:cNvSpPr>
            <a:spLocks noChangeArrowheads="1"/>
          </p:cNvSpPr>
          <p:nvPr/>
        </p:nvSpPr>
        <p:spPr bwMode="auto">
          <a:xfrm>
            <a:off x="6324600" y="3429000"/>
            <a:ext cx="2336800" cy="18161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6934200" y="3352800"/>
            <a:ext cx="914400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8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38987" y="3962400"/>
            <a:ext cx="26146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AI</a:t>
            </a:r>
          </a:p>
        </p:txBody>
      </p:sp>
      <p:sp>
        <p:nvSpPr>
          <p:cNvPr id="12" name="Left Arrow 11">
            <a:hlinkClick r:id="rId2" action="ppaction://hlinksldjump"/>
          </p:cNvPr>
          <p:cNvSpPr/>
          <p:nvPr/>
        </p:nvSpPr>
        <p:spPr>
          <a:xfrm>
            <a:off x="8458200" y="6324600"/>
            <a:ext cx="6096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89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19200" y="838200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2341729"/>
            <a:ext cx="899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0)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a.</a:t>
            </a:r>
          </a:p>
        </p:txBody>
      </p:sp>
      <p:sp>
        <p:nvSpPr>
          <p:cNvPr id="5" name="Rectangle 38"/>
          <p:cNvSpPr>
            <a:spLocks noChangeArrowheads="1"/>
          </p:cNvSpPr>
          <p:nvPr/>
        </p:nvSpPr>
        <p:spPr bwMode="auto">
          <a:xfrm>
            <a:off x="6553200" y="4191000"/>
            <a:ext cx="2336800" cy="18161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39"/>
          <p:cNvSpPr txBox="1">
            <a:spLocks noChangeArrowheads="1"/>
          </p:cNvSpPr>
          <p:nvPr/>
        </p:nvSpPr>
        <p:spPr bwMode="auto">
          <a:xfrm>
            <a:off x="7162800" y="4114800"/>
            <a:ext cx="914400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8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38987" y="4800600"/>
            <a:ext cx="26146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sp>
        <p:nvSpPr>
          <p:cNvPr id="9" name="Left Arrow 8">
            <a:hlinkClick r:id="rId2" action="ppaction://hlinksldjump"/>
          </p:cNvPr>
          <p:cNvSpPr/>
          <p:nvPr/>
        </p:nvSpPr>
        <p:spPr>
          <a:xfrm>
            <a:off x="8458200" y="6324600"/>
            <a:ext cx="6096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622012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" y="2438400"/>
            <a:ext cx="8839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10400" y="2463225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…………..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2977009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…………..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39000" y="2373084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05400" y="2906486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ẫ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eft Arrow 8">
            <a:hlinkClick r:id="rId2" action="ppaction://hlinksldjump"/>
          </p:cNvPr>
          <p:cNvSpPr/>
          <p:nvPr/>
        </p:nvSpPr>
        <p:spPr>
          <a:xfrm>
            <a:off x="8458200" y="6324600"/>
            <a:ext cx="6096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476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1447800"/>
            <a:ext cx="8458200" cy="1752600"/>
          </a:xfrm>
        </p:spPr>
        <p:txBody>
          <a:bodyPr>
            <a:noAutofit/>
          </a:bodyPr>
          <a:lstStyle/>
          <a:p>
            <a:pPr marL="457200" indent="-457200" algn="l">
              <a:buFontTx/>
              <a:buChar char="-"/>
            </a:pP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19582"/>
              </p:ext>
            </p:extLst>
          </p:nvPr>
        </p:nvGraphicFramePr>
        <p:xfrm>
          <a:off x="2919524" y="2743200"/>
          <a:ext cx="1899879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672840" imgH="393480" progId="Equation.3">
                  <p:embed/>
                </p:oleObj>
              </mc:Choice>
              <mc:Fallback>
                <p:oleObj name="Equation" r:id="rId3" imgW="672840" imgH="393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524" y="2743200"/>
                        <a:ext cx="1899879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33600" y="228600"/>
            <a:ext cx="533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cũ</a:t>
            </a:r>
            <a:endParaRPr lang="en-US" sz="4800" b="1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76300" y="3911025"/>
            <a:ext cx="739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4495800"/>
            <a:ext cx="8229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ử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   +Mẫu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5381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292" y="2133600"/>
            <a:ext cx="8734444" cy="1651575"/>
          </a:xfrm>
          <a:prstGeom prst="rect">
            <a:avLst/>
          </a:prstGeom>
          <a:noFill/>
        </p:spPr>
        <p:txBody>
          <a:bodyPr wrap="square" rtlCol="0">
            <a:prstTxWarp prst="textChevronInverted">
              <a:avLst/>
            </a:prstTxWarp>
            <a:spAutoFit/>
          </a:bodyPr>
          <a:lstStyle/>
          <a:p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4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29000" y="3946566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8)</a:t>
            </a:r>
          </a:p>
        </p:txBody>
      </p:sp>
    </p:spTree>
    <p:extLst>
      <p:ext uri="{BB962C8B-B14F-4D97-AF65-F5344CB8AC3E}">
        <p14:creationId xmlns:p14="http://schemas.microsoft.com/office/powerpoint/2010/main" val="20698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29718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: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am,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am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895600" y="3810000"/>
            <a:ext cx="1588468" cy="1673940"/>
            <a:chOff x="1676405" y="1759525"/>
            <a:chExt cx="1588468" cy="1673940"/>
          </a:xfrm>
        </p:grpSpPr>
        <p:pic>
          <p:nvPicPr>
            <p:cNvPr id="2050" name="Picture 2" descr="C:\Users\Administrator\AppData\Local\Microsoft\Windows\Temporary Internet Files\Content.IE5\DZMJ6ACI\Clementine_orange[1]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4189" y="1970088"/>
              <a:ext cx="951705" cy="634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2" descr="C:\Users\Administrator\AppData\Local\Microsoft\Windows\Temporary Internet Files\Content.IE5\DZMJ6ACI\Clementine_orange[1]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3168" y="1970088"/>
              <a:ext cx="951705" cy="634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1676405" y="1759525"/>
              <a:ext cx="1524000" cy="1219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676405" y="2971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smtClean="0"/>
                <a:t>Bạn 2</a:t>
              </a:r>
              <a:endParaRPr lang="en-US" sz="240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62000" y="3810000"/>
            <a:ext cx="1588468" cy="1673940"/>
            <a:chOff x="1676405" y="1759525"/>
            <a:chExt cx="1588468" cy="1673940"/>
          </a:xfrm>
        </p:grpSpPr>
        <p:pic>
          <p:nvPicPr>
            <p:cNvPr id="12" name="Picture 2" descr="C:\Users\Administrator\AppData\Local\Microsoft\Windows\Temporary Internet Files\Content.IE5\DZMJ6ACI\Clementine_orange[1]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4189" y="1970088"/>
              <a:ext cx="951705" cy="634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" descr="C:\Users\Administrator\AppData\Local\Microsoft\Windows\Temporary Internet Files\Content.IE5\DZMJ6ACI\Clementine_orange[1]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3168" y="1970088"/>
              <a:ext cx="951705" cy="634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1676405" y="1759525"/>
              <a:ext cx="1524000" cy="1219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676405" y="2971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smtClean="0"/>
                <a:t>Bạn 1</a:t>
              </a:r>
              <a:endParaRPr lang="en-US" sz="240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086600" y="3810000"/>
            <a:ext cx="1588468" cy="1673940"/>
            <a:chOff x="1676405" y="1759525"/>
            <a:chExt cx="1588468" cy="1673940"/>
          </a:xfrm>
        </p:grpSpPr>
        <p:pic>
          <p:nvPicPr>
            <p:cNvPr id="17" name="Picture 2" descr="C:\Users\Administrator\AppData\Local\Microsoft\Windows\Temporary Internet Files\Content.IE5\DZMJ6ACI\Clementine_orange[1]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4189" y="1970088"/>
              <a:ext cx="951705" cy="634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2" descr="C:\Users\Administrator\AppData\Local\Microsoft\Windows\Temporary Internet Files\Content.IE5\DZMJ6ACI\Clementine_orange[1]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3168" y="1970088"/>
              <a:ext cx="951705" cy="634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Rectangle 18"/>
            <p:cNvSpPr/>
            <p:nvPr/>
          </p:nvSpPr>
          <p:spPr>
            <a:xfrm>
              <a:off x="1676405" y="1759525"/>
              <a:ext cx="1524000" cy="1219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676405" y="2971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smtClean="0"/>
                <a:t>Bạn 4</a:t>
              </a:r>
              <a:endParaRPr lang="en-US" sz="240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105400" y="3810000"/>
            <a:ext cx="1588468" cy="1673940"/>
            <a:chOff x="1676405" y="1759525"/>
            <a:chExt cx="1588468" cy="1673940"/>
          </a:xfrm>
        </p:grpSpPr>
        <p:pic>
          <p:nvPicPr>
            <p:cNvPr id="22" name="Picture 2" descr="C:\Users\Administrator\AppData\Local\Microsoft\Windows\Temporary Internet Files\Content.IE5\DZMJ6ACI\Clementine_orange[1]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4189" y="1970088"/>
              <a:ext cx="951705" cy="634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2" descr="C:\Users\Administrator\AppData\Local\Microsoft\Windows\Temporary Internet Files\Content.IE5\DZMJ6ACI\Clementine_orange[1]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3168" y="1970088"/>
              <a:ext cx="951705" cy="634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1676405" y="1759525"/>
              <a:ext cx="1524000" cy="1219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676405" y="29718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smtClean="0"/>
                <a:t>Bạn 3</a:t>
              </a:r>
              <a:endParaRPr lang="en-US" sz="24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819563" y="2362200"/>
            <a:ext cx="16296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8 : 4 = 2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40532" y="2330878"/>
            <a:ext cx="18932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 : 4 = 2</a:t>
            </a:r>
            <a:endParaRPr lang="en-US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77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:</a:t>
            </a:r>
          </a:p>
          <a:p>
            <a:pPr marL="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indent="0">
              <a:buNone/>
            </a:pP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08692" y="4114800"/>
            <a:ext cx="8525901" cy="2286000"/>
            <a:chOff x="308692" y="4114800"/>
            <a:chExt cx="8525901" cy="22860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0" y="4117260"/>
              <a:ext cx="2078997" cy="2283540"/>
              <a:chOff x="1676405" y="1759525"/>
              <a:chExt cx="1524000" cy="1673940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1676405" y="1759525"/>
                <a:ext cx="1524000" cy="12192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1676405" y="2971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smtClean="0"/>
                  <a:t>Bạn 2</a:t>
                </a:r>
                <a:endParaRPr lang="en-US" sz="240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08692" y="4114800"/>
              <a:ext cx="1910245" cy="2283540"/>
              <a:chOff x="1676405" y="1759525"/>
              <a:chExt cx="1524000" cy="1673940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1676405" y="1759525"/>
                <a:ext cx="1524000" cy="12192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676405" y="2971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smtClean="0"/>
                  <a:t>Bạn 1</a:t>
                </a:r>
                <a:endParaRPr lang="en-US" sz="2400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6924348" y="4117260"/>
              <a:ext cx="1910245" cy="2283540"/>
              <a:chOff x="1676405" y="1759525"/>
              <a:chExt cx="1524000" cy="1673940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676405" y="1759525"/>
                <a:ext cx="1524000" cy="12192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676405" y="2971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smtClean="0"/>
                  <a:t>Bạn 4</a:t>
                </a:r>
                <a:endParaRPr lang="en-US" sz="2400"/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4763440" y="4117260"/>
              <a:ext cx="1910245" cy="2283540"/>
              <a:chOff x="1676405" y="1759525"/>
              <a:chExt cx="1524000" cy="167394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676405" y="1759525"/>
                <a:ext cx="1524000" cy="12192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676405" y="29718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smtClean="0"/>
                  <a:t>Bạn 3</a:t>
                </a:r>
                <a:endParaRPr lang="en-US" sz="2400"/>
              </a:p>
            </p:txBody>
          </p:sp>
        </p:grpSp>
      </p:grpSp>
      <p:sp>
        <p:nvSpPr>
          <p:cNvPr id="27" name="Rectangle 26"/>
          <p:cNvSpPr/>
          <p:nvPr/>
        </p:nvSpPr>
        <p:spPr>
          <a:xfrm>
            <a:off x="1685537" y="2531918"/>
            <a:ext cx="533400" cy="533400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143000" y="2531918"/>
            <a:ext cx="533400" cy="533400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648463" y="1984663"/>
            <a:ext cx="533400" cy="533400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191000" y="1984663"/>
            <a:ext cx="533400" cy="533400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4191000" y="2535381"/>
            <a:ext cx="533400" cy="533400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3648463" y="2535381"/>
            <a:ext cx="533400" cy="533400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6024369" y="1984663"/>
            <a:ext cx="533400" cy="533400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6566906" y="1984663"/>
            <a:ext cx="533400" cy="533400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6566906" y="2535381"/>
            <a:ext cx="533400" cy="533400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024369" y="2535381"/>
            <a:ext cx="533400" cy="533400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143000" y="1981200"/>
            <a:ext cx="533400" cy="533400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685537" y="1981200"/>
            <a:ext cx="533400" cy="533400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138431" y="1981200"/>
            <a:ext cx="1075937" cy="1084118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3643894" y="1981200"/>
            <a:ext cx="1075937" cy="1084118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6028937" y="1981200"/>
            <a:ext cx="1075937" cy="1084118"/>
          </a:xfrm>
          <a:prstGeom prst="rect">
            <a:avLst/>
          </a:prstGeom>
          <a:solidFill>
            <a:srgbClr val="75DB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0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0625 0.33889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5" y="1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22222E-6 L 0.12813 0.33889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06" y="1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5185E-6 L 0.42083 0.25857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42" y="1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85185E-6 L 0.61146 0.25857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573" y="1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33646 0.4162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23" y="20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7.40741E-7 L -0.14583 0.4162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2" y="20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81481E-6 L 0.14688 0.33588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44" y="16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0.3375 0.33588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75" y="16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7.40741E-7 L -0.53802 0.33843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910" y="16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-0.35573 0.33843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95" y="16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-0.05469 0.25811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43" y="12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81481E-6 L 0.13593 0.25811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88" y="12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7" grpId="0" animBg="1"/>
      <p:bldP spid="27" grpId="1" animBg="1"/>
      <p:bldP spid="28" grpId="0" animBg="1"/>
      <p:bldP spid="28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2" grpId="0" animBg="1"/>
      <p:bldP spid="2" grpId="1" animBg="1"/>
      <p:bldP spid="26" grpId="0" animBg="1"/>
      <p:bldP spid="26" grpId="1" animBg="1"/>
      <p:bldP spid="4" grpId="0" animBg="1"/>
      <p:bldP spid="4" grpId="1" animBg="1"/>
      <p:bldP spid="34" grpId="0" animBg="1"/>
      <p:bldP spid="34" grpId="1" animBg="1"/>
      <p:bldP spid="50" grpId="0" animBg="1"/>
      <p:bldP spid="5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2057400" y="1691751"/>
            <a:ext cx="7696200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  3 : 4 =   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20730"/>
              </p:ext>
            </p:extLst>
          </p:nvPr>
        </p:nvGraphicFramePr>
        <p:xfrm>
          <a:off x="4495800" y="1606550"/>
          <a:ext cx="381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06550"/>
                        <a:ext cx="3810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72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28800" y="2286000"/>
            <a:ext cx="16578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8 : 4 = 2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04610" y="2257988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4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=      </a:t>
            </a:r>
          </a:p>
          <a:p>
            <a:endParaRPr lang="en-US" sz="3200" dirty="0" err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31944"/>
              </p:ext>
            </p:extLst>
          </p:nvPr>
        </p:nvGraphicFramePr>
        <p:xfrm>
          <a:off x="6075947" y="2058251"/>
          <a:ext cx="381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3" imgW="152334" imgH="393529" progId="Equation.3">
                  <p:embed/>
                </p:oleObj>
              </mc:Choice>
              <mc:Fallback>
                <p:oleObj name="Equation" r:id="rId3" imgW="152334" imgH="393529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947" y="2058251"/>
                        <a:ext cx="381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560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38200" y="1905000"/>
            <a:ext cx="7696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hia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00400" y="2615625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)</a:t>
            </a:r>
            <a:endParaRPr lang="en-US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00400" y="2628274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0)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30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6" grpId="0"/>
      <p:bldP spid="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405256"/>
              </p:ext>
            </p:extLst>
          </p:nvPr>
        </p:nvGraphicFramePr>
        <p:xfrm>
          <a:off x="381000" y="4191000"/>
          <a:ext cx="1644315" cy="98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1644315" cy="986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8465"/>
              </p:ext>
            </p:extLst>
          </p:nvPr>
        </p:nvGraphicFramePr>
        <p:xfrm>
          <a:off x="2487530" y="4162926"/>
          <a:ext cx="1578544" cy="98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530" y="4162926"/>
                        <a:ext cx="1578544" cy="986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9039"/>
              </p:ext>
            </p:extLst>
          </p:nvPr>
        </p:nvGraphicFramePr>
        <p:xfrm>
          <a:off x="4656626" y="4138862"/>
          <a:ext cx="1710089" cy="98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626" y="4138862"/>
                        <a:ext cx="1710089" cy="986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40893"/>
              </p:ext>
            </p:extLst>
          </p:nvPr>
        </p:nvGraphicFramePr>
        <p:xfrm>
          <a:off x="6966285" y="4138863"/>
          <a:ext cx="1644315" cy="98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9" imgW="520474" imgH="393529" progId="Equation.DSMT4">
                  <p:embed/>
                </p:oleObj>
              </mc:Choice>
              <mc:Fallback>
                <p:oleObj name="Equation" r:id="rId9" imgW="520474" imgH="39352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285" y="4138863"/>
                        <a:ext cx="1644315" cy="986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52400" y="152398"/>
            <a:ext cx="8762998" cy="2816024"/>
            <a:chOff x="228600" y="2160727"/>
            <a:chExt cx="8382000" cy="972804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28600" y="2160727"/>
              <a:ext cx="8193507" cy="627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32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sz="32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ương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685800" y="2827423"/>
              <a:ext cx="1295401" cy="306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7 : 9 ;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667000" y="2827423"/>
              <a:ext cx="1505952" cy="306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5 : 8 ;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4648201" y="2827423"/>
              <a:ext cx="1600200" cy="306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6 : 19 ;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7010400" y="2827422"/>
              <a:ext cx="1600200" cy="306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1 : </a:t>
              </a:r>
              <a:r>
                <a:rPr lang="en-US" sz="36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133600" y="28956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467853" y="1359568"/>
            <a:ext cx="19431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52400" y="1828800"/>
            <a:ext cx="23656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65681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3200" dirty="0" err="1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1</TotalTime>
  <Words>554</Words>
  <Application>Microsoft Office PowerPoint</Application>
  <PresentationFormat>On-screen Show (4:3)</PresentationFormat>
  <Paragraphs>86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</dc:title>
  <dc:creator>Windows User</dc:creator>
  <cp:lastModifiedBy>Admin</cp:lastModifiedBy>
  <cp:revision>94</cp:revision>
  <dcterms:created xsi:type="dcterms:W3CDTF">2019-01-14T14:15:21Z</dcterms:created>
  <dcterms:modified xsi:type="dcterms:W3CDTF">2021-12-08T08:09:36Z</dcterms:modified>
</cp:coreProperties>
</file>